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64" d="100"/>
          <a:sy n="64" d="100"/>
        </p:scale>
        <p:origin x="752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3509" y="3931639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021235" y="4723650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58200" y="4059430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01802" y="4641938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3824" y="4731352"/>
            <a:ext cx="1511940" cy="16992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DA55D4-E527-49A5-AF6B-DD33CA85FC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1994230" cy="1994230"/>
          </a:xfrm>
          <a:prstGeom prst="rect">
            <a:avLst/>
          </a:prstGeom>
        </p:spPr>
      </p:pic>
      <p:sp>
        <p:nvSpPr>
          <p:cNvPr id="11" name="WordArt 2">
            <a:extLst>
              <a:ext uri="{FF2B5EF4-FFF2-40B4-BE49-F238E27FC236}">
                <a16:creationId xmlns:a16="http://schemas.microsoft.com/office/drawing/2014/main" id="{E7A7807A-F757-4C74-A46B-2449686E76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59924" y="462270"/>
            <a:ext cx="6738851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ĐOÀN KẾ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8D89AA-8A31-4372-BDFE-D9400571BCB0}"/>
              </a:ext>
            </a:extLst>
          </p:cNvPr>
          <p:cNvSpPr txBox="1"/>
          <p:nvPr/>
        </p:nvSpPr>
        <p:spPr>
          <a:xfrm>
            <a:off x="2754556" y="3737046"/>
            <a:ext cx="64704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latin typeface="HP001 5 hàng" pitchFamily="34" charset="0"/>
              </a:rPr>
              <a:t>Giáo</a:t>
            </a: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viên</a:t>
            </a:r>
            <a:r>
              <a:rPr lang="en-US" sz="3600" b="1" dirty="0">
                <a:latin typeface="HP001 5 hàng" pitchFamily="34" charset="0"/>
              </a:rPr>
              <a:t>: </a:t>
            </a:r>
            <a:r>
              <a:rPr lang="en-US" sz="3600" b="1" dirty="0" err="1">
                <a:latin typeface="HP001 5 hàng" pitchFamily="34" charset="0"/>
              </a:rPr>
              <a:t>Khúc</a:t>
            </a: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Hải</a:t>
            </a:r>
            <a:r>
              <a:rPr lang="en-US" sz="3600" b="1" dirty="0">
                <a:latin typeface="HP001 5 hàng" pitchFamily="34" charset="0"/>
              </a:rPr>
              <a:t> </a:t>
            </a:r>
            <a:r>
              <a:rPr lang="en-US" sz="3600" b="1" dirty="0" err="1">
                <a:latin typeface="HP001 5 hàng" pitchFamily="34" charset="0"/>
              </a:rPr>
              <a:t>Yến</a:t>
            </a:r>
            <a:endParaRPr lang="en-US" sz="3600" b="1" dirty="0">
              <a:latin typeface="HP001 5 hàng" pitchFamily="34" charset="0"/>
            </a:endParaRPr>
          </a:p>
          <a:p>
            <a:pPr algn="ctr"/>
            <a:r>
              <a:rPr lang="en-US" sz="3600" b="1" dirty="0">
                <a:latin typeface="HP001 5 hàng" pitchFamily="34" charset="0"/>
              </a:rPr>
              <a:t>      </a:t>
            </a:r>
            <a:r>
              <a:rPr lang="en-US" sz="3600" b="1" dirty="0" err="1">
                <a:latin typeface="HP001 5 hàng" pitchFamily="34" charset="0"/>
              </a:rPr>
              <a:t>Lớp</a:t>
            </a:r>
            <a:r>
              <a:rPr lang="en-US" sz="3600" b="1" dirty="0">
                <a:latin typeface="HP001 5 hàng" pitchFamily="34" charset="0"/>
              </a:rPr>
              <a:t>: 5A2</a:t>
            </a:r>
            <a:endParaRPr lang="en-US" sz="3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088203-A3A5-4A8A-A055-151F91785B67}"/>
              </a:ext>
            </a:extLst>
          </p:cNvPr>
          <p:cNvSpPr txBox="1"/>
          <p:nvPr/>
        </p:nvSpPr>
        <p:spPr>
          <a:xfrm>
            <a:off x="4038600" y="1308470"/>
            <a:ext cx="4229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solidFill>
                  <a:srgbClr val="C00000"/>
                </a:solidFill>
                <a:latin typeface="#9Slide07 SVNSunshine" panose="00000500000000000000" pitchFamily="2" charset="0"/>
              </a:rPr>
              <a:t>TOÁN 5</a:t>
            </a:r>
            <a:endParaRPr lang="en-US" sz="4400" b="1" dirty="0">
              <a:solidFill>
                <a:srgbClr val="C00000"/>
              </a:solidFill>
              <a:latin typeface="#9Slide07 SVNSunshine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7484F2-0486-4E97-943A-D56E93E2E1D2}"/>
              </a:ext>
            </a:extLst>
          </p:cNvPr>
          <p:cNvSpPr txBox="1"/>
          <p:nvPr/>
        </p:nvSpPr>
        <p:spPr>
          <a:xfrm>
            <a:off x="2081239" y="2114483"/>
            <a:ext cx="9299863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685800" y="1701292"/>
            <a:ext cx="1118010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4400" y="5028294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679174" y="2875002"/>
            <a:ext cx="11180102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854706" y="177637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848079" y="295986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97558"/>
              </p:ext>
            </p:extLst>
          </p:nvPr>
        </p:nvGraphicFramePr>
        <p:xfrm>
          <a:off x="5565757" y="1028599"/>
          <a:ext cx="2638224" cy="112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7" y="1028599"/>
                        <a:ext cx="2638224" cy="112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93369"/>
              </p:ext>
            </p:extLst>
          </p:nvPr>
        </p:nvGraphicFramePr>
        <p:xfrm>
          <a:off x="8463716" y="1083651"/>
          <a:ext cx="1899484" cy="10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83651"/>
                        <a:ext cx="1899484" cy="102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E6F4FB7B-24B7-4BF0-9AEE-4A472F8BD5AE}"/>
              </a:ext>
            </a:extLst>
          </p:cNvPr>
          <p:cNvSpPr txBox="1"/>
          <p:nvPr/>
        </p:nvSpPr>
        <p:spPr>
          <a:xfrm>
            <a:off x="2476700" y="199997"/>
            <a:ext cx="6118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T HÌNH THANG</a:t>
            </a:r>
          </a:p>
        </p:txBody>
      </p:sp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26504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741702" y="4077877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420691" y="4717963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740612" y="470374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735752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1923" y="473575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  <p:bldP spid="7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08</TotalTime>
  <Words>706</Words>
  <Application>Microsoft Office PowerPoint</Application>
  <PresentationFormat>Widescreen</PresentationFormat>
  <Paragraphs>127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#9Slide02 Noi dung dai</vt:lpstr>
      <vt:lpstr>#9Slide02 Tieu de dai</vt:lpstr>
      <vt:lpstr>#9Slide07 SVNSunshine</vt:lpstr>
      <vt:lpstr>Arial</vt:lpstr>
      <vt:lpstr>Calibri</vt:lpstr>
      <vt:lpstr>Cambria</vt:lpstr>
      <vt:lpstr>HP001 5 hàng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noi ha</cp:lastModifiedBy>
  <cp:revision>59</cp:revision>
  <dcterms:created xsi:type="dcterms:W3CDTF">2021-12-20T02:23:43Z</dcterms:created>
  <dcterms:modified xsi:type="dcterms:W3CDTF">2022-01-27T08:27:03Z</dcterms:modified>
  <cp:category>9Slide.vn</cp:category>
  <cp:contentStatus>9Slide</cp:contentStatus>
</cp:coreProperties>
</file>